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7777777" w:rsidR="00CE5E1C" w:rsidRDefault="008F51B0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8.95pt;height:12.9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742976383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76854F1D" w:rsidR="00CE5E1C" w:rsidRDefault="00810DDF" w:rsidP="00CE5E1C">
      <w:pPr>
        <w:jc w:val="center"/>
      </w:pPr>
      <w:r>
        <w:t>Winter</w:t>
      </w:r>
      <w:r w:rsidR="0095559B">
        <w:t xml:space="preserve"> 20</w:t>
      </w:r>
      <w:r w:rsidR="005F1237">
        <w:t>2</w:t>
      </w:r>
      <w:r>
        <w:t>3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77777777" w:rsidR="00CE5E1C" w:rsidRDefault="00CE5E1C" w:rsidP="00CE5E1C">
      <w:pPr>
        <w:jc w:val="center"/>
      </w:pPr>
      <w:proofErr w:type="gramStart"/>
      <w:r>
        <w:t>Name:_</w:t>
      </w:r>
      <w:proofErr w:type="gramEnd"/>
      <w:r>
        <w:t>________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77777777" w:rsidR="00CE5E1C" w:rsidRDefault="00841385" w:rsidP="00CE5E1C">
      <w:pPr>
        <w:jc w:val="center"/>
      </w:pPr>
      <w:r>
        <w:t>At the end of the exam, print this file and stab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607652FB" w:rsidR="00CE5E1C" w:rsidRDefault="00CE5E1C">
            <w:r>
              <w:t xml:space="preserve">Part I </w:t>
            </w:r>
            <w:proofErr w:type="gramStart"/>
            <w:r>
              <w:t xml:space="preserve">   (</w:t>
            </w:r>
            <w:proofErr w:type="gramEnd"/>
            <w:r>
              <w:t>2</w:t>
            </w:r>
            <w:r w:rsidR="00810DDF">
              <w:t xml:space="preserve">5 </w:t>
            </w:r>
            <w:r>
              <w:t>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41072322" w:rsidR="00CE5E1C" w:rsidRDefault="00CE5E1C">
            <w:r>
              <w:t>Pa</w:t>
            </w:r>
            <w:r w:rsidR="00235B4B">
              <w:t xml:space="preserve">rt </w:t>
            </w:r>
            <w:proofErr w:type="gramStart"/>
            <w:r w:rsidR="00235B4B">
              <w:t>II  (</w:t>
            </w:r>
            <w:proofErr w:type="gramEnd"/>
            <w:r w:rsidR="00235B4B">
              <w:t>2</w:t>
            </w:r>
            <w:r w:rsidR="00810DDF">
              <w:t>5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0C861C80" w:rsidR="00CE5E1C" w:rsidRDefault="00235B4B">
            <w:r>
              <w:t xml:space="preserve">Part </w:t>
            </w:r>
            <w:proofErr w:type="gramStart"/>
            <w:r>
              <w:t>III  (</w:t>
            </w:r>
            <w:proofErr w:type="gramEnd"/>
            <w:r>
              <w:t>2</w:t>
            </w:r>
            <w:r w:rsidR="00810DDF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3DB116FE" w:rsidR="00CE5E1C" w:rsidRDefault="00235B4B">
            <w:r>
              <w:t>Part IV (2</w:t>
            </w:r>
            <w:r w:rsidR="00810DDF">
              <w:t xml:space="preserve">5 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</w:t>
            </w:r>
            <w:proofErr w:type="gramStart"/>
            <w:r>
              <w:t>:  (</w:t>
            </w:r>
            <w:proofErr w:type="gramEnd"/>
            <w:r>
              <w:t>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227D733E" w:rsidR="0003223B" w:rsidRDefault="00143999" w:rsidP="0054393B">
      <w:pPr>
        <w:pStyle w:val="Heading1"/>
      </w:pPr>
      <w:r>
        <w:br w:type="page"/>
      </w:r>
      <w:r>
        <w:lastRenderedPageBreak/>
        <w:t xml:space="preserve">Part </w:t>
      </w:r>
      <w:r w:rsidR="00810DDF">
        <w:t>1</w:t>
      </w:r>
      <w:r>
        <w:t>. Design models</w:t>
      </w:r>
    </w:p>
    <w:p w14:paraId="32411E83" w14:textId="77777777" w:rsidR="0003223B" w:rsidRDefault="0003223B" w:rsidP="00143999"/>
    <w:p w14:paraId="073C4E2D" w14:textId="0FE6E8EE" w:rsidR="002558D2" w:rsidRDefault="00810DDF" w:rsidP="0045557D">
      <w:r>
        <w:t>1</w:t>
      </w:r>
      <w:r w:rsidR="0003223B">
        <w:t>.</w:t>
      </w:r>
      <w:r w:rsidR="0095559B">
        <w:t>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8F51B0" w:rsidRPr="002558D2">
        <w:rPr>
          <w:noProof/>
          <w:position w:val="-10"/>
        </w:rPr>
        <w:object w:dxaOrig="920" w:dyaOrig="320" w14:anchorId="59DABC0A">
          <v:shape id="_x0000_i1025" type="#_x0000_t75" alt="" style="width:46.95pt;height:16.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42976384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3103C481" w14:textId="3A03EA8C" w:rsidR="00564A6A" w:rsidRDefault="00564A6A" w:rsidP="00564A6A">
      <w:pPr>
        <w:pStyle w:val="Heading1"/>
      </w:pPr>
      <w:r>
        <w:t xml:space="preserve">Part </w:t>
      </w:r>
      <w:r w:rsidR="00810DDF">
        <w:t>2</w:t>
      </w:r>
      <w:r>
        <w:t>. PID Control</w:t>
      </w:r>
    </w:p>
    <w:p w14:paraId="78965C8E" w14:textId="77777777" w:rsidR="00564A6A" w:rsidRDefault="00564A6A" w:rsidP="00564A6A"/>
    <w:p w14:paraId="448E8D2A" w14:textId="66E31CC4" w:rsidR="008126FC" w:rsidRDefault="00810DDF" w:rsidP="008126FC">
      <w:r>
        <w:t>2</w:t>
      </w:r>
      <w:r w:rsidR="008126FC">
        <w:t>.</w:t>
      </w:r>
      <w:r>
        <w:t>4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r w:rsidR="004E2791">
        <w:t>magnitude</w:t>
      </w:r>
      <w:r w:rsidR="008126FC">
        <w:t xml:space="preserve">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D controller. </w:t>
      </w:r>
    </w:p>
    <w:p w14:paraId="5AA06BA3" w14:textId="77777777" w:rsidR="008126FC" w:rsidRDefault="008126FC" w:rsidP="00564A6A"/>
    <w:p w14:paraId="72A9FA1D" w14:textId="2035A7E5" w:rsidR="008126FC" w:rsidRDefault="00810DDF" w:rsidP="008126FC">
      <w:r>
        <w:t>2</w:t>
      </w:r>
      <w:r w:rsidR="008126FC">
        <w:t>.</w:t>
      </w:r>
      <w:r>
        <w:t>5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maginitude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ID controller. </w:t>
      </w:r>
    </w:p>
    <w:p w14:paraId="39259AA2" w14:textId="77777777" w:rsidR="008126FC" w:rsidRDefault="008126FC" w:rsidP="00564A6A"/>
    <w:p w14:paraId="3B69AFAB" w14:textId="585FD349" w:rsidR="00564A6A" w:rsidRDefault="00810DDF" w:rsidP="00564A6A">
      <w:r>
        <w:t>2</w:t>
      </w:r>
      <w:r w:rsidR="008126FC">
        <w:t>.</w:t>
      </w:r>
      <w:r>
        <w:t>6</w:t>
      </w:r>
      <w:r w:rsidR="00564A6A">
        <w:t xml:space="preserve"> Insert the </w:t>
      </w:r>
      <w:r w:rsidR="005F1237">
        <w:t>Python</w:t>
      </w:r>
      <w:r w:rsidR="00564A6A">
        <w:t xml:space="preserve"> code for </w:t>
      </w:r>
      <w:r w:rsidR="00564A6A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PID.py</w:t>
      </w:r>
      <w:r w:rsidR="00564A6A">
        <w:t xml:space="preserve"> that implements PID control directly below this line. </w:t>
      </w:r>
    </w:p>
    <w:p w14:paraId="2F8FCBDF" w14:textId="7F1B0C99" w:rsidR="00C762A0" w:rsidRDefault="00D14FD5" w:rsidP="00C762A0">
      <w:pPr>
        <w:pStyle w:val="Heading1"/>
      </w:pPr>
      <w:r>
        <w:t xml:space="preserve">Part </w:t>
      </w:r>
      <w:r w:rsidR="00810DDF">
        <w:t>3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A6280BA" w:rsidR="002558D2" w:rsidRDefault="00810DDF" w:rsidP="0045557D">
      <w:r>
        <w:t>3</w:t>
      </w:r>
      <w:r w:rsidR="0095559B">
        <w:t>.</w:t>
      </w:r>
      <w:r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95559B">
        <w:t>for the complete observer based control</w:t>
      </w:r>
      <w:r w:rsidR="001F2AD0" w:rsidRPr="001F2AD0">
        <w:t>.</w:t>
      </w:r>
    </w:p>
    <w:p w14:paraId="611AE5AB" w14:textId="77777777" w:rsidR="002558D2" w:rsidRDefault="002558D2" w:rsidP="0045557D"/>
    <w:p w14:paraId="093FF3D7" w14:textId="5DB10DD3" w:rsidR="001F2AD0" w:rsidRDefault="00810DDF" w:rsidP="001F2AD0">
      <w:proofErr w:type="gramStart"/>
      <w:r>
        <w:t>3</w:t>
      </w:r>
      <w:r w:rsidR="0095559B">
        <w:t>.</w:t>
      </w:r>
      <w:r>
        <w:t>6</w:t>
      </w:r>
      <w:r w:rsidR="001F2AD0">
        <w:t xml:space="preserve">  Insert</w:t>
      </w:r>
      <w:proofErr w:type="gramEnd"/>
      <w:r w:rsidR="001F2AD0">
        <w:t xml:space="preserve"> a plot of the state estimation error.</w:t>
      </w:r>
    </w:p>
    <w:p w14:paraId="757A27B7" w14:textId="77777777" w:rsidR="001F2AD0" w:rsidRDefault="001F2AD0" w:rsidP="001F2AD0"/>
    <w:p w14:paraId="67AD12FA" w14:textId="2A49FDF3" w:rsidR="001F2AD0" w:rsidRDefault="00810DDF" w:rsidP="001F2AD0">
      <w:r>
        <w:t>3</w:t>
      </w:r>
      <w:r w:rsidR="001F2AD0">
        <w:t>.</w:t>
      </w:r>
      <w:r>
        <w:t>7</w:t>
      </w:r>
      <w:r w:rsidR="001F2AD0">
        <w:t xml:space="preserve"> Insert a copy of </w:t>
      </w:r>
      <w:r w:rsidR="005F1237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Obsv.py</w:t>
      </w:r>
      <w:r>
        <w:t xml:space="preserve"> that implements the </w:t>
      </w:r>
      <w:proofErr w:type="gramStart"/>
      <w:r>
        <w:t>observer based</w:t>
      </w:r>
      <w:proofErr w:type="gramEnd"/>
      <w:r>
        <w:t xml:space="preserve"> controller directly below this line.</w:t>
      </w:r>
    </w:p>
    <w:p w14:paraId="709596FB" w14:textId="034DC37B" w:rsidR="0095559B" w:rsidRDefault="0095559B" w:rsidP="0095559B">
      <w:pPr>
        <w:pStyle w:val="Heading1"/>
      </w:pPr>
      <w:r>
        <w:t xml:space="preserve">Part </w:t>
      </w:r>
      <w:r w:rsidR="00810DDF">
        <w:t>4</w:t>
      </w:r>
      <w:r>
        <w:t xml:space="preserve">. </w:t>
      </w:r>
      <w:proofErr w:type="spellStart"/>
      <w:r>
        <w:t>Loopshaping</w:t>
      </w:r>
      <w:proofErr w:type="spellEnd"/>
    </w:p>
    <w:p w14:paraId="35CE1C5C" w14:textId="77777777" w:rsidR="0095559B" w:rsidRDefault="0095559B" w:rsidP="0095559B"/>
    <w:p w14:paraId="4A122F2B" w14:textId="4187CCC9" w:rsidR="0095559B" w:rsidRDefault="00810DDF" w:rsidP="0095559B">
      <w:proofErr w:type="gramStart"/>
      <w:r>
        <w:t>4</w:t>
      </w:r>
      <w:r w:rsidR="00B1313F">
        <w:t>.</w:t>
      </w:r>
      <w:r>
        <w:t>6</w:t>
      </w:r>
      <w:r w:rsidR="0095559B">
        <w:t xml:space="preserve">  Insert</w:t>
      </w:r>
      <w:proofErr w:type="gramEnd"/>
      <w:r w:rsidR="0095559B">
        <w:t xml:space="preserve"> the Bode plots for the original plant, the PID controlled plant, and the </w:t>
      </w:r>
      <w:proofErr w:type="spellStart"/>
      <w:r w:rsidR="0095559B">
        <w:t>loopshaped</w:t>
      </w:r>
      <w:proofErr w:type="spellEnd"/>
      <w:r w:rsidR="0095559B">
        <w:t xml:space="preserve"> controlled plant below this line.</w:t>
      </w:r>
    </w:p>
    <w:p w14:paraId="36A86F52" w14:textId="77777777" w:rsidR="0095559B" w:rsidRDefault="0095559B" w:rsidP="0095559B"/>
    <w:p w14:paraId="2A3D16BB" w14:textId="415CAA0C" w:rsidR="0095559B" w:rsidRDefault="00810DDF" w:rsidP="0095559B">
      <w:proofErr w:type="gramStart"/>
      <w:r>
        <w:t>4</w:t>
      </w:r>
      <w:r w:rsidR="00B1313F">
        <w:t>.</w:t>
      </w:r>
      <w:r>
        <w:t>7</w:t>
      </w:r>
      <w:r w:rsidR="0095559B">
        <w:t xml:space="preserve">  Insert</w:t>
      </w:r>
      <w:proofErr w:type="gramEnd"/>
      <w:r w:rsidR="0095559B">
        <w:t xml:space="preserve"> simulation results for the </w:t>
      </w:r>
      <w:proofErr w:type="spellStart"/>
      <w:r w:rsidR="0095559B">
        <w:t>loopshaping</w:t>
      </w:r>
      <w:proofErr w:type="spellEnd"/>
      <w:r w:rsidR="0095559B">
        <w:t xml:space="preserve"> controller below this line.  </w:t>
      </w:r>
    </w:p>
    <w:p w14:paraId="5BE2728F" w14:textId="77777777" w:rsidR="00CF0D31" w:rsidRDefault="00CF0D31" w:rsidP="00CF0D31"/>
    <w:p w14:paraId="1B87216E" w14:textId="148F5543" w:rsidR="00CF0D31" w:rsidRDefault="00810DDF" w:rsidP="00CF0D31">
      <w:r>
        <w:t>4</w:t>
      </w:r>
      <w:r w:rsidR="00CF0D31">
        <w:t>.</w:t>
      </w:r>
      <w:r>
        <w:t xml:space="preserve">8 </w:t>
      </w:r>
      <w:r w:rsidR="00CF0D31">
        <w:t xml:space="preserve">Insert the </w:t>
      </w:r>
      <w:r w:rsidR="005F1237">
        <w:t xml:space="preserve">file </w:t>
      </w:r>
      <w:r w:rsidR="005F1237" w:rsidRPr="00810DDF">
        <w:rPr>
          <w:rFonts w:ascii="Courier New" w:hAnsi="Courier New" w:cs="Courier New"/>
        </w:rPr>
        <w:t>loopshapeRodMass.py</w:t>
      </w:r>
      <w:r w:rsidR="00CF0D31">
        <w:t xml:space="preserve"> for the controller below this line.</w:t>
      </w:r>
    </w:p>
    <w:p w14:paraId="2A1A355B" w14:textId="77777777" w:rsidR="00CF0D31" w:rsidRDefault="00CF0D31" w:rsidP="00CF0D31"/>
    <w:p w14:paraId="4A7DA6F8" w14:textId="77777777" w:rsidR="00CF0D31" w:rsidRDefault="00CF0D31" w:rsidP="00CF0D31"/>
    <w:p w14:paraId="0430E1EC" w14:textId="77777777" w:rsidR="00CF0D31" w:rsidRPr="00CE5E1C" w:rsidRDefault="00CF0D31" w:rsidP="00CF0D31"/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56116963">
    <w:abstractNumId w:val="2"/>
  </w:num>
  <w:num w:numId="2" w16cid:durableId="1357543107">
    <w:abstractNumId w:val="1"/>
  </w:num>
  <w:num w:numId="3" w16cid:durableId="9250692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3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5E1C"/>
    <w:rsid w:val="0003223B"/>
    <w:rsid w:val="00143999"/>
    <w:rsid w:val="00167F47"/>
    <w:rsid w:val="001D0D22"/>
    <w:rsid w:val="001F2AD0"/>
    <w:rsid w:val="0023174A"/>
    <w:rsid w:val="00235B4B"/>
    <w:rsid w:val="00255788"/>
    <w:rsid w:val="002558D2"/>
    <w:rsid w:val="00363F65"/>
    <w:rsid w:val="00381FB0"/>
    <w:rsid w:val="003E7F78"/>
    <w:rsid w:val="0043514F"/>
    <w:rsid w:val="0045557D"/>
    <w:rsid w:val="0049787B"/>
    <w:rsid w:val="004C2D30"/>
    <w:rsid w:val="004E2791"/>
    <w:rsid w:val="0054393B"/>
    <w:rsid w:val="00564A6A"/>
    <w:rsid w:val="005A5BBE"/>
    <w:rsid w:val="005D7979"/>
    <w:rsid w:val="005F1237"/>
    <w:rsid w:val="00627826"/>
    <w:rsid w:val="006338BA"/>
    <w:rsid w:val="00690862"/>
    <w:rsid w:val="00810DDF"/>
    <w:rsid w:val="008126FC"/>
    <w:rsid w:val="00841385"/>
    <w:rsid w:val="008C517E"/>
    <w:rsid w:val="008F51B0"/>
    <w:rsid w:val="0095559B"/>
    <w:rsid w:val="00960E2F"/>
    <w:rsid w:val="00A05C82"/>
    <w:rsid w:val="00A57F66"/>
    <w:rsid w:val="00A90F08"/>
    <w:rsid w:val="00AA2FE4"/>
    <w:rsid w:val="00B1313F"/>
    <w:rsid w:val="00C762A0"/>
    <w:rsid w:val="00CC4CE7"/>
    <w:rsid w:val="00CE5E1C"/>
    <w:rsid w:val="00CF0D31"/>
    <w:rsid w:val="00D14FD5"/>
    <w:rsid w:val="00D54873"/>
    <w:rsid w:val="00DA7F83"/>
    <w:rsid w:val="00F02E3B"/>
    <w:rsid w:val="00F5736D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34B3E-9119-9A49-BDE9-6B0A2C58A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Randy Beard</cp:lastModifiedBy>
  <cp:revision>3</cp:revision>
  <dcterms:created xsi:type="dcterms:W3CDTF">2021-12-11T16:29:00Z</dcterms:created>
  <dcterms:modified xsi:type="dcterms:W3CDTF">2023-04-14T17:20:00Z</dcterms:modified>
</cp:coreProperties>
</file>